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CC8352" w14:textId="133BA8C6" w:rsidR="006A4292" w:rsidRPr="00621705" w:rsidRDefault="003D1B06" w:rsidP="00DF0600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ARC Week at Glance </w:t>
      </w:r>
    </w:p>
    <w:p w14:paraId="590A841A" w14:textId="68562B0D" w:rsidR="00A35A04" w:rsidRPr="00621705" w:rsidRDefault="006A4292" w:rsidP="00CB130F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21705">
        <w:rPr>
          <w:rFonts w:ascii="Times New Roman" w:hAnsi="Times New Roman" w:cs="Times New Roman"/>
          <w:b/>
          <w:bCs/>
          <w:sz w:val="28"/>
          <w:szCs w:val="28"/>
        </w:rPr>
        <w:t>Subject:</w:t>
      </w:r>
      <w:r w:rsidR="009A05B1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Math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1D3AE2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D3AE2">
        <w:rPr>
          <w:rFonts w:ascii="Times New Roman" w:hAnsi="Times New Roman" w:cs="Times New Roman"/>
          <w:b/>
          <w:bCs/>
          <w:sz w:val="28"/>
          <w:szCs w:val="28"/>
        </w:rPr>
        <w:t>Course</w:t>
      </w:r>
      <w:r w:rsidR="44889190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2C774A08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Advanced Algebra Concepts &amp; Connections</w:t>
      </w:r>
      <w:r w:rsidR="00107E0D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Grade: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CB130F">
        <w:rPr>
          <w:rFonts w:ascii="Times New Roman" w:hAnsi="Times New Roman" w:cs="Times New Roman"/>
          <w:b/>
          <w:bCs/>
          <w:sz w:val="28"/>
          <w:szCs w:val="28"/>
        </w:rPr>
        <w:t>9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– 12</w:t>
      </w:r>
      <w:r w:rsidR="00D4775D" w:rsidRPr="00D4775D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th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12015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       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Date</w:t>
      </w:r>
      <w:r w:rsidR="00621705" w:rsidRPr="00621705">
        <w:rPr>
          <w:rFonts w:ascii="Times New Roman" w:hAnsi="Times New Roman" w:cs="Times New Roman"/>
          <w:b/>
          <w:bCs/>
          <w:sz w:val="28"/>
          <w:szCs w:val="28"/>
        </w:rPr>
        <w:t>s</w:t>
      </w:r>
      <w:r w:rsidR="00FE17F3" w:rsidRPr="00621705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10591DBA" w:rsidRPr="0062170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0</w:t>
      </w:r>
      <w:r w:rsidR="00693F59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33496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1E27EB">
        <w:rPr>
          <w:rFonts w:ascii="Times New Roman" w:hAnsi="Times New Roman" w:cs="Times New Roman"/>
          <w:b/>
          <w:bCs/>
          <w:sz w:val="28"/>
          <w:szCs w:val="28"/>
        </w:rPr>
        <w:t>7</w:t>
      </w:r>
      <w:r w:rsidR="00471415">
        <w:rPr>
          <w:rFonts w:ascii="Times New Roman" w:hAnsi="Times New Roman" w:cs="Times New Roman"/>
          <w:b/>
          <w:bCs/>
          <w:sz w:val="28"/>
          <w:szCs w:val="28"/>
        </w:rPr>
        <w:t xml:space="preserve"> to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B65E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220294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="00D4775D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1E27EB">
        <w:rPr>
          <w:rFonts w:ascii="Times New Roman" w:hAnsi="Times New Roman" w:cs="Times New Roman"/>
          <w:b/>
          <w:bCs/>
          <w:sz w:val="28"/>
          <w:szCs w:val="28"/>
        </w:rPr>
        <w:t>31</w:t>
      </w:r>
    </w:p>
    <w:tbl>
      <w:tblPr>
        <w:tblStyle w:val="TableGrid"/>
        <w:tblW w:w="5096" w:type="pct"/>
        <w:tblLook w:val="04A0" w:firstRow="1" w:lastRow="0" w:firstColumn="1" w:lastColumn="0" w:noHBand="0" w:noVBand="1"/>
      </w:tblPr>
      <w:tblGrid>
        <w:gridCol w:w="719"/>
        <w:gridCol w:w="2179"/>
        <w:gridCol w:w="2338"/>
        <w:gridCol w:w="2338"/>
        <w:gridCol w:w="2660"/>
        <w:gridCol w:w="2097"/>
        <w:gridCol w:w="2335"/>
      </w:tblGrid>
      <w:tr w:rsidR="00895563" w:rsidRPr="002F7AA4" w14:paraId="77826ADC" w14:textId="77777777" w:rsidTr="00CE7ADE">
        <w:trPr>
          <w:trHeight w:val="629"/>
        </w:trPr>
        <w:tc>
          <w:tcPr>
            <w:tcW w:w="5000" w:type="pct"/>
            <w:gridSpan w:val="7"/>
            <w:vAlign w:val="center"/>
          </w:tcPr>
          <w:p w14:paraId="37033358" w14:textId="0CB0E706" w:rsidR="00CD09F2" w:rsidRDefault="00895563" w:rsidP="008D7AF7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color w:val="000000" w:themeColor="text1"/>
              </w:rPr>
            </w:pPr>
            <w:r w:rsidRPr="00F22626">
              <w:rPr>
                <w:b/>
                <w:color w:val="000000" w:themeColor="text1"/>
              </w:rPr>
              <w:t xml:space="preserve">Standard(s):  </w:t>
            </w:r>
          </w:p>
          <w:p w14:paraId="1F76CCE3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 xml:space="preserve">AA.FGR.3.3 Use the definition of a logarithm, logarithmic properties, and the inverse relationship between exponential and logarithmic functions to solve problems in context. </w:t>
            </w:r>
          </w:p>
          <w:p w14:paraId="09B71A72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 xml:space="preserve">AA.FGR.3.4 Create exponential equations and use logarithms to solve contextual problems for which only one variable is unknown. </w:t>
            </w:r>
          </w:p>
          <w:p w14:paraId="15A04EC3" w14:textId="77777777" w:rsidR="00FB5AA8" w:rsidRPr="00FB5AA8" w:rsidRDefault="00FB5AA8" w:rsidP="00A06971">
            <w:pPr>
              <w:pStyle w:val="NormalWeb"/>
              <w:shd w:val="clear" w:color="auto" w:fill="FFFFFF"/>
              <w:spacing w:before="0" w:beforeAutospacing="0" w:after="0" w:afterAutospacing="0"/>
              <w:rPr>
                <w:rFonts w:asciiTheme="minorHAnsi" w:hAnsiTheme="minorHAnsi" w:cstheme="minorHAnsi"/>
                <w:sz w:val="20"/>
                <w:szCs w:val="20"/>
              </w:rPr>
            </w:pPr>
            <w:r w:rsidRPr="00FB5AA8">
              <w:rPr>
                <w:rFonts w:asciiTheme="minorHAnsi" w:hAnsiTheme="minorHAnsi" w:cstheme="minorHAnsi"/>
                <w:sz w:val="20"/>
                <w:szCs w:val="20"/>
              </w:rPr>
              <w:t>AA.FGR.3.5 Create and interpret logarithmic equations in one variable and use them to solve problems.</w:t>
            </w:r>
          </w:p>
          <w:p w14:paraId="0214EADA" w14:textId="1DECB56B" w:rsidR="00895563" w:rsidRPr="00FB5AA8" w:rsidRDefault="00895563" w:rsidP="00A06971">
            <w:pPr>
              <w:pStyle w:val="NormalWeb"/>
              <w:shd w:val="clear" w:color="auto" w:fill="FFFFFF"/>
              <w:spacing w:before="0" w:beforeAutospacing="0" w:after="0" w:afterAutospacing="0"/>
            </w:pPr>
            <w:r w:rsidRPr="00F22626">
              <w:rPr>
                <w:b/>
                <w:color w:val="000000" w:themeColor="text1"/>
              </w:rPr>
              <w:t xml:space="preserve">Assessment(s):   </w:t>
            </w:r>
            <w:sdt>
              <w:sdtPr>
                <w:rPr>
                  <w:b/>
                  <w:color w:val="000000" w:themeColor="text1"/>
                </w:rPr>
                <w:id w:val="-65649083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☒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Quiz    </w:t>
            </w:r>
            <w:sdt>
              <w:sdtPr>
                <w:rPr>
                  <w:b/>
                  <w:color w:val="000000" w:themeColor="text1"/>
                </w:rPr>
                <w:id w:val="16288152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57160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Unit Test    </w:t>
            </w:r>
            <w:sdt>
              <w:sdtPr>
                <w:rPr>
                  <w:b/>
                  <w:color w:val="000000" w:themeColor="text1"/>
                </w:rPr>
                <w:id w:val="20098355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E113C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Project    </w:t>
            </w:r>
            <w:sdt>
              <w:sdtPr>
                <w:rPr>
                  <w:b/>
                  <w:color w:val="000000" w:themeColor="text1"/>
                </w:rPr>
                <w:id w:val="63575962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E113C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  Lab   </w:t>
            </w:r>
            <w:sdt>
              <w:sdtPr>
                <w:rPr>
                  <w:b/>
                  <w:color w:val="000000" w:themeColor="text1"/>
                </w:rPr>
                <w:id w:val="-16336335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1D3AE2">
                  <w:rPr>
                    <w:rFonts w:ascii="MS Gothic" w:eastAsia="MS Gothic" w:hAnsi="MS Gothic" w:hint="eastAsia"/>
                    <w:b/>
                    <w:color w:val="000000" w:themeColor="text1"/>
                  </w:rPr>
                  <w:t>☐</w:t>
                </w:r>
              </w:sdtContent>
            </w:sdt>
            <w:r w:rsidRPr="00F22626">
              <w:rPr>
                <w:b/>
                <w:color w:val="000000" w:themeColor="text1"/>
              </w:rPr>
              <w:t xml:space="preserve"> </w:t>
            </w:r>
          </w:p>
        </w:tc>
      </w:tr>
      <w:tr w:rsidR="00895563" w:rsidRPr="002F7AA4" w14:paraId="61082970" w14:textId="395B378E" w:rsidTr="00CE7ADE">
        <w:trPr>
          <w:trHeight w:val="846"/>
        </w:trPr>
        <w:tc>
          <w:tcPr>
            <w:tcW w:w="245" w:type="pct"/>
            <w:vMerge w:val="restart"/>
            <w:vAlign w:val="center"/>
          </w:tcPr>
          <w:p w14:paraId="44EAFD9C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 w:val="restart"/>
            <w:vAlign w:val="center"/>
          </w:tcPr>
          <w:p w14:paraId="3AB11492" w14:textId="7777777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Learning Target</w:t>
            </w:r>
          </w:p>
          <w:p w14:paraId="03E12EA8" w14:textId="175FCB51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</w:rPr>
              <w:t>I am learning about…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)</w:t>
            </w:r>
          </w:p>
        </w:tc>
        <w:tc>
          <w:tcPr>
            <w:tcW w:w="797" w:type="pct"/>
            <w:vMerge w:val="restart"/>
            <w:vAlign w:val="center"/>
          </w:tcPr>
          <w:p w14:paraId="0B1B35EE" w14:textId="77777777" w:rsidR="00895563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Criteria for Success</w:t>
            </w:r>
          </w:p>
          <w:p w14:paraId="0149DF9A" w14:textId="61DCE027" w:rsidR="00895563" w:rsidRPr="002F7AA4" w:rsidRDefault="00895563" w:rsidP="003D1B0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I can…)</w:t>
            </w:r>
          </w:p>
        </w:tc>
        <w:tc>
          <w:tcPr>
            <w:tcW w:w="797" w:type="pct"/>
            <w:vAlign w:val="center"/>
          </w:tcPr>
          <w:p w14:paraId="22DEFD78" w14:textId="67E61894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>Opening</w:t>
            </w:r>
          </w:p>
          <w:p w14:paraId="6300F4B1" w14:textId="30BBFCBA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10 - 15 Mins)</w:t>
            </w:r>
          </w:p>
        </w:tc>
        <w:tc>
          <w:tcPr>
            <w:tcW w:w="907" w:type="pct"/>
            <w:vAlign w:val="center"/>
          </w:tcPr>
          <w:p w14:paraId="6428A70E" w14:textId="26CC985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 w:rsidRPr="002F7AA4">
              <w:rPr>
                <w:rFonts w:ascii="Times New Roman" w:hAnsi="Times New Roman" w:cs="Times New Roman"/>
                <w:b/>
                <w:sz w:val="24"/>
              </w:rPr>
              <w:t>Work-Session</w:t>
            </w:r>
          </w:p>
          <w:p w14:paraId="1DA2DD55" w14:textId="55B9BF05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20 - 25 mins)</w:t>
            </w:r>
          </w:p>
        </w:tc>
        <w:tc>
          <w:tcPr>
            <w:tcW w:w="715" w:type="pct"/>
            <w:vAlign w:val="center"/>
          </w:tcPr>
          <w:p w14:paraId="734F54E9" w14:textId="07D3FD7C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</w:rPr>
              <w:t xml:space="preserve">Closing </w:t>
            </w:r>
          </w:p>
          <w:p w14:paraId="01E583BA" w14:textId="134232FF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  <w:sz w:val="20"/>
              </w:rPr>
              <w:t>(5 - 10 mins)</w:t>
            </w:r>
          </w:p>
        </w:tc>
        <w:tc>
          <w:tcPr>
            <w:tcW w:w="796" w:type="pct"/>
            <w:vMerge w:val="restart"/>
          </w:tcPr>
          <w:p w14:paraId="7B6F1288" w14:textId="0020D579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iteracy Tasks/Focus</w:t>
            </w:r>
          </w:p>
        </w:tc>
      </w:tr>
      <w:tr w:rsidR="00895563" w:rsidRPr="002F7AA4" w14:paraId="0E64154E" w14:textId="641156C7" w:rsidTr="00CE7ADE">
        <w:trPr>
          <w:trHeight w:val="58"/>
        </w:trPr>
        <w:tc>
          <w:tcPr>
            <w:tcW w:w="245" w:type="pct"/>
            <w:vMerge/>
            <w:vAlign w:val="center"/>
          </w:tcPr>
          <w:p w14:paraId="7D0885AF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43" w:type="pct"/>
            <w:vMerge/>
            <w:vAlign w:val="center"/>
          </w:tcPr>
          <w:p w14:paraId="4AFD8E73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797" w:type="pct"/>
            <w:vMerge/>
          </w:tcPr>
          <w:p w14:paraId="32818FFD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419" w:type="pct"/>
            <w:gridSpan w:val="3"/>
            <w:vAlign w:val="center"/>
          </w:tcPr>
          <w:p w14:paraId="392CC393" w14:textId="2B59E3B6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2F7AA4">
              <w:rPr>
                <w:rFonts w:ascii="Times New Roman" w:hAnsi="Times New Roman" w:cs="Times New Roman"/>
                <w:i/>
              </w:rPr>
              <w:t>(Include at least one/two formatives*in any part of the lesson as needed)</w:t>
            </w:r>
          </w:p>
        </w:tc>
        <w:tc>
          <w:tcPr>
            <w:tcW w:w="796" w:type="pct"/>
            <w:vMerge/>
          </w:tcPr>
          <w:p w14:paraId="083B05A2" w14:textId="77777777" w:rsidR="00895563" w:rsidRPr="002F7AA4" w:rsidRDefault="00895563" w:rsidP="00825C2A">
            <w:pPr>
              <w:jc w:val="center"/>
              <w:rPr>
                <w:rFonts w:ascii="Times New Roman" w:hAnsi="Times New Roman" w:cs="Times New Roman"/>
                <w:i/>
              </w:rPr>
            </w:pPr>
          </w:p>
        </w:tc>
      </w:tr>
      <w:tr w:rsidR="005E113C" w:rsidRPr="002F7AA4" w14:paraId="2C055FC8" w14:textId="52AB58AE" w:rsidTr="00FF3404">
        <w:trPr>
          <w:cantSplit/>
          <w:trHeight w:val="1250"/>
        </w:trPr>
        <w:tc>
          <w:tcPr>
            <w:tcW w:w="245" w:type="pct"/>
            <w:textDirection w:val="btLr"/>
            <w:vAlign w:val="center"/>
          </w:tcPr>
          <w:p w14:paraId="0BDF9A6E" w14:textId="77777777" w:rsidR="005E113C" w:rsidRPr="002F7AA4" w:rsidRDefault="005E113C" w:rsidP="005E113C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Monday</w:t>
            </w:r>
          </w:p>
        </w:tc>
        <w:tc>
          <w:tcPr>
            <w:tcW w:w="743" w:type="pct"/>
          </w:tcPr>
          <w:p w14:paraId="0F0ABB44" w14:textId="77777777" w:rsidR="005E113C" w:rsidRPr="005E113C" w:rsidRDefault="005E113C" w:rsidP="005E113C">
            <w:pPr>
              <w:jc w:val="center"/>
              <w:rPr>
                <w:rFonts w:cstheme="minorHAnsi"/>
                <w:b/>
                <w:bCs/>
                <w:sz w:val="12"/>
                <w:szCs w:val="12"/>
              </w:rPr>
            </w:pPr>
          </w:p>
          <w:p w14:paraId="4B94D5A5" w14:textId="29BEE144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bCs/>
              </w:rPr>
              <w:t>I am learning about properties of logarithms</w:t>
            </w:r>
          </w:p>
        </w:tc>
        <w:tc>
          <w:tcPr>
            <w:tcW w:w="797" w:type="pct"/>
          </w:tcPr>
          <w:p w14:paraId="6F99156F" w14:textId="77777777" w:rsidR="005E113C" w:rsidRPr="005E113C" w:rsidRDefault="005E113C" w:rsidP="005E113C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688EE266" w14:textId="5ED8319E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bCs/>
              </w:rPr>
              <w:t>I can use the properties of logarithms to evaluate, expand and condense expressions.</w:t>
            </w:r>
          </w:p>
        </w:tc>
        <w:tc>
          <w:tcPr>
            <w:tcW w:w="797" w:type="pct"/>
          </w:tcPr>
          <w:p w14:paraId="08786101" w14:textId="77777777" w:rsidR="005E113C" w:rsidRPr="005E113C" w:rsidRDefault="005E113C" w:rsidP="005E113C">
            <w:pPr>
              <w:jc w:val="center"/>
              <w:rPr>
                <w:rFonts w:cstheme="minorHAnsi"/>
                <w:color w:val="FF0000"/>
              </w:rPr>
            </w:pPr>
          </w:p>
          <w:p w14:paraId="3DEEC669" w14:textId="0D2E24C7" w:rsidR="005E113C" w:rsidRPr="005E113C" w:rsidRDefault="005E113C" w:rsidP="005E113C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5E113C">
              <w:rPr>
                <w:rFonts w:asciiTheme="minorHAnsi" w:hAnsiTheme="minorHAnsi" w:cstheme="minorHAnsi"/>
                <w:sz w:val="22"/>
                <w:szCs w:val="22"/>
              </w:rPr>
              <w:t>Part I on Practice on Properties of Logarithms</w:t>
            </w:r>
          </w:p>
        </w:tc>
        <w:tc>
          <w:tcPr>
            <w:tcW w:w="907" w:type="pct"/>
          </w:tcPr>
          <w:p w14:paraId="12732659" w14:textId="77777777" w:rsidR="005E113C" w:rsidRPr="005E113C" w:rsidRDefault="005E113C" w:rsidP="005E113C">
            <w:pPr>
              <w:jc w:val="center"/>
              <w:rPr>
                <w:rFonts w:cstheme="minorHAnsi"/>
                <w:color w:val="FF0000"/>
              </w:rPr>
            </w:pPr>
          </w:p>
          <w:p w14:paraId="6692EB83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Complete Practice on Properties of Logarithms</w:t>
            </w:r>
          </w:p>
          <w:p w14:paraId="3656B9AB" w14:textId="2D61EFDC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color w:val="FF0000"/>
              </w:rPr>
              <w:t>*formative</w:t>
            </w:r>
          </w:p>
        </w:tc>
        <w:tc>
          <w:tcPr>
            <w:tcW w:w="715" w:type="pct"/>
          </w:tcPr>
          <w:p w14:paraId="06A88FF9" w14:textId="77777777" w:rsidR="005E113C" w:rsidRPr="005E113C" w:rsidRDefault="005E113C" w:rsidP="005E113C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5FB0818" w14:textId="0BA809BE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What do you know and what do you need to study further?</w:t>
            </w:r>
          </w:p>
        </w:tc>
        <w:tc>
          <w:tcPr>
            <w:tcW w:w="796" w:type="pct"/>
          </w:tcPr>
          <w:p w14:paraId="045EB416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402F692A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See Closing</w:t>
            </w:r>
          </w:p>
          <w:p w14:paraId="1275E2E1" w14:textId="75E23A6F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(Self-Analysis)</w:t>
            </w:r>
          </w:p>
        </w:tc>
      </w:tr>
      <w:tr w:rsidR="00220294" w:rsidRPr="002F7AA4" w14:paraId="0B01928F" w14:textId="537EC6F9" w:rsidTr="00FF3404">
        <w:trPr>
          <w:cantSplit/>
          <w:trHeight w:val="1340"/>
        </w:trPr>
        <w:tc>
          <w:tcPr>
            <w:tcW w:w="245" w:type="pct"/>
            <w:textDirection w:val="btLr"/>
            <w:vAlign w:val="center"/>
          </w:tcPr>
          <w:p w14:paraId="7DFE89F6" w14:textId="77777777" w:rsidR="00220294" w:rsidRPr="002F7AA4" w:rsidRDefault="00220294" w:rsidP="0022029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uesday</w:t>
            </w:r>
          </w:p>
        </w:tc>
        <w:tc>
          <w:tcPr>
            <w:tcW w:w="743" w:type="pct"/>
          </w:tcPr>
          <w:p w14:paraId="59D15774" w14:textId="77777777" w:rsidR="00220294" w:rsidRDefault="00220294" w:rsidP="00220294">
            <w:pPr>
              <w:jc w:val="center"/>
              <w:rPr>
                <w:rFonts w:cstheme="minorHAnsi"/>
                <w:b/>
                <w:bCs/>
              </w:rPr>
            </w:pPr>
          </w:p>
          <w:p w14:paraId="53128261" w14:textId="4F14F0C1" w:rsidR="00220294" w:rsidRPr="00A06971" w:rsidRDefault="00220294" w:rsidP="00220294">
            <w:pPr>
              <w:jc w:val="center"/>
              <w:rPr>
                <w:rFonts w:cstheme="minorHAnsi"/>
                <w:b/>
                <w:bCs/>
              </w:rPr>
            </w:pPr>
            <w:r>
              <w:rPr>
                <w:rFonts w:cstheme="minorHAnsi"/>
                <w:bCs/>
              </w:rPr>
              <w:t>I am learning about properties of logarithms.</w:t>
            </w:r>
          </w:p>
        </w:tc>
        <w:tc>
          <w:tcPr>
            <w:tcW w:w="797" w:type="pct"/>
          </w:tcPr>
          <w:p w14:paraId="4ACBF156" w14:textId="77777777" w:rsidR="00220294" w:rsidRPr="005E113C" w:rsidRDefault="00220294" w:rsidP="00220294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556F14F" w14:textId="0899D9E5" w:rsidR="00220294" w:rsidRPr="00A06971" w:rsidRDefault="00220294" w:rsidP="00220294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 xml:space="preserve">I can use the properties of logarithms to </w:t>
            </w:r>
            <w:r w:rsidR="005E113C">
              <w:rPr>
                <w:rFonts w:cstheme="minorHAnsi"/>
                <w:bCs/>
              </w:rPr>
              <w:t xml:space="preserve">evaluate, </w:t>
            </w:r>
            <w:r>
              <w:rPr>
                <w:rFonts w:cstheme="minorHAnsi"/>
                <w:bCs/>
              </w:rPr>
              <w:t>expand and condense expressions.</w:t>
            </w:r>
          </w:p>
        </w:tc>
        <w:tc>
          <w:tcPr>
            <w:tcW w:w="797" w:type="pct"/>
          </w:tcPr>
          <w:p w14:paraId="162F5C86" w14:textId="77777777" w:rsidR="00220294" w:rsidRDefault="00220294" w:rsidP="00220294">
            <w:pPr>
              <w:jc w:val="center"/>
              <w:rPr>
                <w:rFonts w:cstheme="minorHAnsi"/>
                <w:bCs/>
              </w:rPr>
            </w:pPr>
          </w:p>
          <w:p w14:paraId="7FB8D1B5" w14:textId="77777777" w:rsidR="005E113C" w:rsidRDefault="005E113C" w:rsidP="00220294">
            <w:pPr>
              <w:jc w:val="center"/>
              <w:rPr>
                <w:rFonts w:cstheme="minorHAnsi"/>
                <w:bCs/>
              </w:rPr>
            </w:pPr>
          </w:p>
          <w:p w14:paraId="62486C05" w14:textId="315AB7BC" w:rsidR="005E113C" w:rsidRPr="00A06971" w:rsidRDefault="005E113C" w:rsidP="00220294">
            <w:pPr>
              <w:jc w:val="center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Quick Study with Q&amp;A</w:t>
            </w:r>
          </w:p>
        </w:tc>
        <w:tc>
          <w:tcPr>
            <w:tcW w:w="907" w:type="pct"/>
          </w:tcPr>
          <w:p w14:paraId="32A5D996" w14:textId="77777777" w:rsidR="00220294" w:rsidRDefault="00220294" w:rsidP="00220294">
            <w:pPr>
              <w:jc w:val="center"/>
              <w:rPr>
                <w:rFonts w:cstheme="minorHAnsi"/>
              </w:rPr>
            </w:pPr>
          </w:p>
          <w:p w14:paraId="1F992FED" w14:textId="70520517" w:rsidR="005E113C" w:rsidRPr="005E113C" w:rsidRDefault="005E113C" w:rsidP="005E113C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Quiz</w:t>
            </w:r>
            <w:r w:rsidRPr="005E113C">
              <w:rPr>
                <w:rFonts w:cstheme="minorHAnsi"/>
              </w:rPr>
              <w:t xml:space="preserve"> on Properties of Logarithms</w:t>
            </w:r>
          </w:p>
          <w:p w14:paraId="4101652C" w14:textId="1E8A8BEC" w:rsidR="005E113C" w:rsidRPr="00A06971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color w:val="FF0000"/>
              </w:rPr>
              <w:t>*</w:t>
            </w:r>
            <w:r>
              <w:rPr>
                <w:rFonts w:cstheme="minorHAnsi"/>
                <w:color w:val="FF0000"/>
              </w:rPr>
              <w:t>sum</w:t>
            </w:r>
            <w:r w:rsidRPr="005E113C">
              <w:rPr>
                <w:rFonts w:cstheme="minorHAnsi"/>
                <w:color w:val="FF0000"/>
              </w:rPr>
              <w:t>mative</w:t>
            </w:r>
          </w:p>
        </w:tc>
        <w:tc>
          <w:tcPr>
            <w:tcW w:w="715" w:type="pct"/>
          </w:tcPr>
          <w:p w14:paraId="4B99056E" w14:textId="5BF4BEA7" w:rsidR="00220294" w:rsidRPr="00A93133" w:rsidRDefault="00220294" w:rsidP="00220294">
            <w:pPr>
              <w:jc w:val="center"/>
              <w:rPr>
                <w:rFonts w:cstheme="minorHAnsi"/>
                <w:color w:val="FF0000"/>
              </w:rPr>
            </w:pPr>
          </w:p>
        </w:tc>
        <w:tc>
          <w:tcPr>
            <w:tcW w:w="796" w:type="pct"/>
          </w:tcPr>
          <w:p w14:paraId="4C05CDD9" w14:textId="77777777" w:rsidR="00220294" w:rsidRPr="006444F4" w:rsidRDefault="00220294" w:rsidP="00220294">
            <w:pPr>
              <w:jc w:val="center"/>
              <w:rPr>
                <w:rFonts w:cstheme="minorHAnsi"/>
                <w:sz w:val="12"/>
                <w:szCs w:val="12"/>
              </w:rPr>
            </w:pPr>
          </w:p>
          <w:p w14:paraId="41A4239C" w14:textId="159A2956" w:rsidR="00220294" w:rsidRPr="009E7AA0" w:rsidRDefault="00220294" w:rsidP="00220294">
            <w:pPr>
              <w:jc w:val="center"/>
              <w:rPr>
                <w:rFonts w:cstheme="minorHAnsi"/>
              </w:rPr>
            </w:pPr>
          </w:p>
        </w:tc>
      </w:tr>
      <w:tr w:rsidR="005E113C" w:rsidRPr="002F7AA4" w14:paraId="1FB9E9A5" w14:textId="5A0463B3" w:rsidTr="0037292F">
        <w:trPr>
          <w:cantSplit/>
          <w:trHeight w:val="1664"/>
        </w:trPr>
        <w:tc>
          <w:tcPr>
            <w:tcW w:w="245" w:type="pct"/>
            <w:textDirection w:val="btLr"/>
            <w:vAlign w:val="center"/>
          </w:tcPr>
          <w:p w14:paraId="531FDC91" w14:textId="77777777" w:rsidR="005E113C" w:rsidRPr="002F7AA4" w:rsidRDefault="005E113C" w:rsidP="005E113C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Wednesday</w:t>
            </w:r>
          </w:p>
        </w:tc>
        <w:tc>
          <w:tcPr>
            <w:tcW w:w="743" w:type="pct"/>
          </w:tcPr>
          <w:p w14:paraId="5D681208" w14:textId="77777777" w:rsidR="005E113C" w:rsidRPr="005E113C" w:rsidRDefault="005E113C" w:rsidP="005E113C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4DDBEF00" w14:textId="7C88B623" w:rsidR="005E113C" w:rsidRPr="005E113C" w:rsidRDefault="005E113C" w:rsidP="005E113C">
            <w:pPr>
              <w:jc w:val="center"/>
              <w:rPr>
                <w:rFonts w:cstheme="minorHAnsi"/>
                <w:bCs/>
              </w:rPr>
            </w:pPr>
            <w:r w:rsidRPr="005E113C">
              <w:rPr>
                <w:rFonts w:cstheme="minorHAnsi"/>
                <w:bCs/>
              </w:rPr>
              <w:t xml:space="preserve">I am learning about how to solve </w:t>
            </w:r>
            <w:r w:rsidRPr="005E113C">
              <w:rPr>
                <w:rFonts w:cstheme="minorHAnsi"/>
                <w:b/>
                <w:bCs/>
              </w:rPr>
              <w:t>exponential equations.</w:t>
            </w:r>
          </w:p>
        </w:tc>
        <w:tc>
          <w:tcPr>
            <w:tcW w:w="797" w:type="pct"/>
          </w:tcPr>
          <w:p w14:paraId="23C058E0" w14:textId="77777777" w:rsidR="005E113C" w:rsidRPr="005E113C" w:rsidRDefault="005E113C" w:rsidP="005E113C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5726765F" w14:textId="251E3C1A" w:rsidR="005E113C" w:rsidRPr="005E113C" w:rsidRDefault="005E113C" w:rsidP="005E113C">
            <w:pPr>
              <w:jc w:val="center"/>
              <w:rPr>
                <w:rFonts w:cstheme="minorHAnsi"/>
                <w:bCs/>
              </w:rPr>
            </w:pPr>
            <w:r w:rsidRPr="005E113C">
              <w:rPr>
                <w:rFonts w:cstheme="minorHAnsi"/>
                <w:bCs/>
              </w:rPr>
              <w:t xml:space="preserve">I can solve </w:t>
            </w:r>
            <w:r w:rsidRPr="005E113C">
              <w:rPr>
                <w:rFonts w:cstheme="minorHAnsi"/>
                <w:b/>
                <w:bCs/>
              </w:rPr>
              <w:t>exponential</w:t>
            </w:r>
            <w:r w:rsidRPr="005E113C">
              <w:rPr>
                <w:rFonts w:cstheme="minorHAnsi"/>
                <w:bCs/>
              </w:rPr>
              <w:t xml:space="preserve"> equations using the properties of logarithms.</w:t>
            </w:r>
          </w:p>
        </w:tc>
        <w:tc>
          <w:tcPr>
            <w:tcW w:w="797" w:type="pct"/>
          </w:tcPr>
          <w:p w14:paraId="13F48A2A" w14:textId="77777777" w:rsidR="005E113C" w:rsidRPr="005E113C" w:rsidRDefault="005E113C" w:rsidP="005E113C">
            <w:pPr>
              <w:jc w:val="center"/>
              <w:rPr>
                <w:rFonts w:cstheme="minorHAnsi"/>
                <w:bCs/>
              </w:rPr>
            </w:pPr>
          </w:p>
          <w:p w14:paraId="27652322" w14:textId="77777777" w:rsidR="005E113C" w:rsidRPr="005E113C" w:rsidRDefault="005E113C" w:rsidP="005E113C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5E113C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 xml:space="preserve">RCSS Flexbook </w:t>
            </w:r>
            <w:r w:rsidRPr="005E113C">
              <w:rPr>
                <w:rFonts w:asciiTheme="minorHAnsi" w:hAnsiTheme="minorHAnsi" w:cstheme="minorHAnsi"/>
                <w:b/>
                <w:color w:val="000000"/>
                <w:sz w:val="22"/>
                <w:szCs w:val="22"/>
              </w:rPr>
              <w:t>Lesson 4.22</w:t>
            </w:r>
            <w:r w:rsidRPr="005E113C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 xml:space="preserve"> Solving Exponential Equations</w:t>
            </w:r>
          </w:p>
          <w:p w14:paraId="3461D779" w14:textId="6E0199D4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color w:val="000000"/>
              </w:rPr>
              <w:t xml:space="preserve">Teacher </w:t>
            </w:r>
            <w:proofErr w:type="gramStart"/>
            <w:r w:rsidRPr="005E113C">
              <w:rPr>
                <w:rFonts w:cstheme="minorHAnsi"/>
                <w:color w:val="000000"/>
              </w:rPr>
              <w:t>models</w:t>
            </w:r>
            <w:proofErr w:type="gramEnd"/>
            <w:r w:rsidRPr="005E113C">
              <w:rPr>
                <w:rFonts w:cstheme="minorHAnsi"/>
                <w:color w:val="000000"/>
              </w:rPr>
              <w:t xml:space="preserve"> examples A, B, and C</w:t>
            </w:r>
          </w:p>
        </w:tc>
        <w:tc>
          <w:tcPr>
            <w:tcW w:w="907" w:type="pct"/>
          </w:tcPr>
          <w:p w14:paraId="4E7748FC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5137C5D6" w14:textId="77777777" w:rsidR="005E113C" w:rsidRPr="005E113C" w:rsidRDefault="005E113C" w:rsidP="005E113C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5E113C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RCSS Flexbook Lesson 4.22 Solving Exponential Equations</w:t>
            </w:r>
          </w:p>
          <w:p w14:paraId="63AD77DC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3CF2D8B6" w14:textId="10DC19F4" w:rsidR="005E113C" w:rsidRPr="005E113C" w:rsidRDefault="005E113C" w:rsidP="005E113C">
            <w:pPr>
              <w:jc w:val="center"/>
              <w:rPr>
                <w:rFonts w:cstheme="minorHAnsi"/>
                <w:bCs/>
              </w:rPr>
            </w:pPr>
            <w:r w:rsidRPr="005E113C">
              <w:rPr>
                <w:rFonts w:cstheme="minorHAnsi"/>
              </w:rPr>
              <w:t xml:space="preserve">Guided Practice #’s 1 – 3 </w:t>
            </w:r>
          </w:p>
        </w:tc>
        <w:tc>
          <w:tcPr>
            <w:tcW w:w="715" w:type="pct"/>
          </w:tcPr>
          <w:p w14:paraId="66DC4FC0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2CEC55BD" w14:textId="77777777" w:rsidR="005E113C" w:rsidRPr="005E113C" w:rsidRDefault="005E113C" w:rsidP="005E113C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5E113C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RCSS Flexbook Lesson 4.22 Solving Exponential Equations</w:t>
            </w:r>
          </w:p>
          <w:p w14:paraId="01A1F71A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0FB78278" w14:textId="3D913FD7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 xml:space="preserve"> Practice #’s 1 – 13 </w:t>
            </w:r>
          </w:p>
        </w:tc>
        <w:tc>
          <w:tcPr>
            <w:tcW w:w="796" w:type="pct"/>
          </w:tcPr>
          <w:p w14:paraId="084AF912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7571C176" w14:textId="372C4B65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 xml:space="preserve">T&amp;T: When do </w:t>
            </w:r>
            <w:proofErr w:type="gramStart"/>
            <w:r w:rsidRPr="005E113C">
              <w:rPr>
                <w:rFonts w:cstheme="minorHAnsi"/>
              </w:rPr>
              <w:t>you</w:t>
            </w:r>
            <w:proofErr w:type="gramEnd"/>
            <w:r w:rsidRPr="005E113C">
              <w:rPr>
                <w:rFonts w:cstheme="minorHAnsi"/>
              </w:rPr>
              <w:t xml:space="preserve"> re-express equation</w:t>
            </w:r>
            <w:r>
              <w:rPr>
                <w:rFonts w:cstheme="minorHAnsi"/>
              </w:rPr>
              <w:t>s</w:t>
            </w:r>
            <w:r w:rsidRPr="005E113C">
              <w:rPr>
                <w:rFonts w:cstheme="minorHAnsi"/>
              </w:rPr>
              <w:t xml:space="preserve"> in logarithmic form?</w:t>
            </w:r>
          </w:p>
        </w:tc>
      </w:tr>
      <w:tr w:rsidR="005E113C" w:rsidRPr="002F7AA4" w14:paraId="6CAC590F" w14:textId="78277EE5" w:rsidTr="00CE7ADE">
        <w:trPr>
          <w:cantSplit/>
          <w:trHeight w:val="1475"/>
        </w:trPr>
        <w:tc>
          <w:tcPr>
            <w:tcW w:w="245" w:type="pct"/>
            <w:textDirection w:val="btLr"/>
            <w:vAlign w:val="center"/>
          </w:tcPr>
          <w:p w14:paraId="6E5DDD2B" w14:textId="77777777" w:rsidR="005E113C" w:rsidRPr="002F7AA4" w:rsidRDefault="005E113C" w:rsidP="005E113C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t>Thursday</w:t>
            </w:r>
          </w:p>
        </w:tc>
        <w:tc>
          <w:tcPr>
            <w:tcW w:w="743" w:type="pct"/>
          </w:tcPr>
          <w:p w14:paraId="5CEC1514" w14:textId="77777777" w:rsidR="005E113C" w:rsidRPr="005E113C" w:rsidRDefault="005E113C" w:rsidP="005E113C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0562CB0E" w14:textId="67F198C0" w:rsidR="005E113C" w:rsidRPr="005E113C" w:rsidRDefault="005E113C" w:rsidP="005E113C">
            <w:pPr>
              <w:jc w:val="center"/>
              <w:rPr>
                <w:rFonts w:cstheme="minorHAnsi"/>
                <w:b/>
                <w:bCs/>
              </w:rPr>
            </w:pPr>
            <w:r w:rsidRPr="005E113C">
              <w:rPr>
                <w:rFonts w:cstheme="minorHAnsi"/>
                <w:bCs/>
              </w:rPr>
              <w:t xml:space="preserve">I am learning about how to solve </w:t>
            </w:r>
            <w:r w:rsidRPr="005E113C">
              <w:rPr>
                <w:rFonts w:cstheme="minorHAnsi"/>
                <w:b/>
                <w:bCs/>
              </w:rPr>
              <w:t>logarithmic equations.</w:t>
            </w:r>
          </w:p>
        </w:tc>
        <w:tc>
          <w:tcPr>
            <w:tcW w:w="797" w:type="pct"/>
          </w:tcPr>
          <w:p w14:paraId="3A7DDA96" w14:textId="77777777" w:rsidR="005E113C" w:rsidRPr="005E113C" w:rsidRDefault="005E113C" w:rsidP="005E113C">
            <w:pPr>
              <w:jc w:val="center"/>
              <w:rPr>
                <w:rFonts w:cstheme="minorHAnsi"/>
                <w:bCs/>
                <w:sz w:val="12"/>
                <w:szCs w:val="12"/>
              </w:rPr>
            </w:pPr>
          </w:p>
          <w:p w14:paraId="79CAD6D9" w14:textId="0937885C" w:rsidR="005E113C" w:rsidRPr="005E113C" w:rsidRDefault="005E113C" w:rsidP="005E113C">
            <w:pPr>
              <w:jc w:val="center"/>
              <w:rPr>
                <w:rFonts w:cstheme="minorHAnsi"/>
                <w:bCs/>
              </w:rPr>
            </w:pPr>
            <w:r w:rsidRPr="005E113C">
              <w:rPr>
                <w:rFonts w:cstheme="minorHAnsi"/>
                <w:bCs/>
              </w:rPr>
              <w:t xml:space="preserve">I can solve </w:t>
            </w:r>
            <w:r w:rsidRPr="005E113C">
              <w:rPr>
                <w:rFonts w:cstheme="minorHAnsi"/>
                <w:b/>
                <w:bCs/>
              </w:rPr>
              <w:t>logarithmic</w:t>
            </w:r>
            <w:r w:rsidRPr="005E113C">
              <w:rPr>
                <w:rFonts w:cstheme="minorHAnsi"/>
                <w:bCs/>
              </w:rPr>
              <w:t xml:space="preserve"> equations using the properties of logarithms.</w:t>
            </w:r>
          </w:p>
        </w:tc>
        <w:tc>
          <w:tcPr>
            <w:tcW w:w="797" w:type="pct"/>
          </w:tcPr>
          <w:p w14:paraId="3276D90F" w14:textId="77777777" w:rsidR="005E113C" w:rsidRPr="005E113C" w:rsidRDefault="005E113C" w:rsidP="005E113C">
            <w:pPr>
              <w:rPr>
                <w:rFonts w:cstheme="minorHAnsi"/>
                <w:color w:val="000000"/>
              </w:rPr>
            </w:pPr>
          </w:p>
          <w:p w14:paraId="1471F1AA" w14:textId="77777777" w:rsidR="005E113C" w:rsidRPr="005E113C" w:rsidRDefault="005E113C" w:rsidP="005E113C">
            <w:pPr>
              <w:jc w:val="center"/>
              <w:rPr>
                <w:rFonts w:cstheme="minorHAnsi"/>
                <w:color w:val="000000"/>
              </w:rPr>
            </w:pPr>
            <w:r w:rsidRPr="005E113C">
              <w:rPr>
                <w:rFonts w:cstheme="minorHAnsi"/>
                <w:color w:val="000000"/>
              </w:rPr>
              <w:t xml:space="preserve">RCSS Flexbook </w:t>
            </w:r>
            <w:r w:rsidRPr="005E113C">
              <w:rPr>
                <w:rFonts w:cstheme="minorHAnsi"/>
                <w:b/>
                <w:color w:val="000000"/>
              </w:rPr>
              <w:t>Lesson 4.28</w:t>
            </w:r>
            <w:r w:rsidRPr="005E113C">
              <w:rPr>
                <w:rFonts w:cstheme="minorHAnsi"/>
                <w:color w:val="000000"/>
              </w:rPr>
              <w:t xml:space="preserve"> Solving Logarithmic Equations</w:t>
            </w:r>
          </w:p>
          <w:p w14:paraId="34CE0A41" w14:textId="7250B8BB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  <w:color w:val="000000"/>
              </w:rPr>
              <w:t xml:space="preserve">Teacher </w:t>
            </w:r>
            <w:proofErr w:type="gramStart"/>
            <w:r w:rsidRPr="005E113C">
              <w:rPr>
                <w:rFonts w:cstheme="minorHAnsi"/>
                <w:color w:val="000000"/>
              </w:rPr>
              <w:t>models</w:t>
            </w:r>
            <w:proofErr w:type="gramEnd"/>
            <w:r w:rsidRPr="005E113C">
              <w:rPr>
                <w:rFonts w:cstheme="minorHAnsi"/>
                <w:color w:val="000000"/>
              </w:rPr>
              <w:t xml:space="preserve"> examples A, B, and C</w:t>
            </w:r>
          </w:p>
        </w:tc>
        <w:tc>
          <w:tcPr>
            <w:tcW w:w="907" w:type="pct"/>
          </w:tcPr>
          <w:p w14:paraId="1DCBE40F" w14:textId="77777777" w:rsidR="005E113C" w:rsidRPr="005E113C" w:rsidRDefault="005E113C" w:rsidP="005E113C">
            <w:pPr>
              <w:jc w:val="center"/>
              <w:rPr>
                <w:rFonts w:cstheme="minorHAnsi"/>
                <w:color w:val="000000"/>
              </w:rPr>
            </w:pPr>
          </w:p>
          <w:p w14:paraId="31F8CC52" w14:textId="77777777" w:rsidR="005E113C" w:rsidRPr="005E113C" w:rsidRDefault="005E113C" w:rsidP="005E113C">
            <w:pPr>
              <w:jc w:val="center"/>
              <w:rPr>
                <w:rFonts w:cstheme="minorHAnsi"/>
                <w:color w:val="000000"/>
              </w:rPr>
            </w:pPr>
            <w:r w:rsidRPr="005E113C">
              <w:rPr>
                <w:rFonts w:cstheme="minorHAnsi"/>
                <w:color w:val="000000"/>
              </w:rPr>
              <w:t>RCSS Flexbook Lesson 4.28 Solving Logarithmic Equations</w:t>
            </w:r>
          </w:p>
          <w:p w14:paraId="30C33A76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62EBF3C5" w14:textId="4CA67E15" w:rsidR="005E113C" w:rsidRPr="005E113C" w:rsidRDefault="005E113C" w:rsidP="005E113C">
            <w:pPr>
              <w:jc w:val="center"/>
              <w:rPr>
                <w:rFonts w:cstheme="minorHAnsi"/>
                <w:color w:val="FF0000"/>
              </w:rPr>
            </w:pPr>
            <w:r w:rsidRPr="005E113C">
              <w:rPr>
                <w:rFonts w:cstheme="minorHAnsi"/>
              </w:rPr>
              <w:t>Guided Practice #’s 1 – 3</w:t>
            </w:r>
          </w:p>
        </w:tc>
        <w:tc>
          <w:tcPr>
            <w:tcW w:w="715" w:type="pct"/>
          </w:tcPr>
          <w:p w14:paraId="2A3FD4D4" w14:textId="77777777" w:rsidR="005E113C" w:rsidRPr="005E113C" w:rsidRDefault="005E113C" w:rsidP="005E113C">
            <w:pPr>
              <w:jc w:val="center"/>
              <w:rPr>
                <w:rFonts w:cstheme="minorHAnsi"/>
                <w:color w:val="000000"/>
              </w:rPr>
            </w:pPr>
          </w:p>
          <w:p w14:paraId="6DD4A3C0" w14:textId="77777777" w:rsidR="005E113C" w:rsidRPr="005E113C" w:rsidRDefault="005E113C" w:rsidP="005E113C">
            <w:pPr>
              <w:jc w:val="center"/>
              <w:rPr>
                <w:rFonts w:cstheme="minorHAnsi"/>
                <w:color w:val="000000"/>
              </w:rPr>
            </w:pPr>
            <w:r w:rsidRPr="005E113C">
              <w:rPr>
                <w:rFonts w:cstheme="minorHAnsi"/>
                <w:color w:val="000000"/>
              </w:rPr>
              <w:t>RCSS Flexbook Lesson 4.28 Solving Logarithmic Equations</w:t>
            </w:r>
          </w:p>
          <w:p w14:paraId="119AFBAF" w14:textId="77777777" w:rsidR="005E113C" w:rsidRPr="005E113C" w:rsidRDefault="005E113C" w:rsidP="005E113C">
            <w:pPr>
              <w:jc w:val="center"/>
              <w:rPr>
                <w:rFonts w:cstheme="minorHAnsi"/>
                <w:color w:val="FF0000"/>
              </w:rPr>
            </w:pPr>
          </w:p>
          <w:p w14:paraId="6D98A12B" w14:textId="01B610AA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Practice #’s 1 – 10</w:t>
            </w:r>
          </w:p>
        </w:tc>
        <w:tc>
          <w:tcPr>
            <w:tcW w:w="796" w:type="pct"/>
          </w:tcPr>
          <w:p w14:paraId="40AA040D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  <w:p w14:paraId="556A4CB4" w14:textId="77777777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>T&amp;T:  When do you</w:t>
            </w:r>
          </w:p>
          <w:p w14:paraId="6A0D6809" w14:textId="39554293" w:rsidR="005E113C" w:rsidRPr="005E113C" w:rsidRDefault="005E113C" w:rsidP="005E113C">
            <w:pPr>
              <w:jc w:val="center"/>
              <w:rPr>
                <w:rFonts w:cstheme="minorHAnsi"/>
              </w:rPr>
            </w:pPr>
            <w:r w:rsidRPr="005E113C">
              <w:rPr>
                <w:rFonts w:cstheme="minorHAnsi"/>
              </w:rPr>
              <w:t xml:space="preserve"> re-express equation</w:t>
            </w:r>
            <w:r>
              <w:rPr>
                <w:rFonts w:cstheme="minorHAnsi"/>
              </w:rPr>
              <w:t>s</w:t>
            </w:r>
            <w:r w:rsidRPr="005E113C">
              <w:rPr>
                <w:rFonts w:cstheme="minorHAnsi"/>
              </w:rPr>
              <w:t xml:space="preserve"> in exponential form?</w:t>
            </w:r>
          </w:p>
          <w:p w14:paraId="1E3C2196" w14:textId="528B0960" w:rsidR="005E113C" w:rsidRPr="005E113C" w:rsidRDefault="005E113C" w:rsidP="005E113C">
            <w:pPr>
              <w:jc w:val="center"/>
              <w:rPr>
                <w:rFonts w:cstheme="minorHAnsi"/>
              </w:rPr>
            </w:pPr>
          </w:p>
        </w:tc>
      </w:tr>
      <w:tr w:rsidR="00751C35" w:rsidRPr="002F7AA4" w14:paraId="5D26DC16" w14:textId="12B09E0B" w:rsidTr="00CE7ADE">
        <w:trPr>
          <w:cantSplit/>
          <w:trHeight w:val="1405"/>
        </w:trPr>
        <w:tc>
          <w:tcPr>
            <w:tcW w:w="245" w:type="pct"/>
            <w:textDirection w:val="btLr"/>
            <w:vAlign w:val="center"/>
          </w:tcPr>
          <w:p w14:paraId="62F27318" w14:textId="77777777" w:rsidR="00751C35" w:rsidRPr="002F7AA4" w:rsidRDefault="00751C35" w:rsidP="00751C35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AA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Friday</w:t>
            </w:r>
          </w:p>
        </w:tc>
        <w:tc>
          <w:tcPr>
            <w:tcW w:w="743" w:type="pct"/>
          </w:tcPr>
          <w:p w14:paraId="437FEBF3" w14:textId="77777777" w:rsidR="00751C35" w:rsidRPr="00AB2D46" w:rsidRDefault="00751C35" w:rsidP="00751C35">
            <w:pPr>
              <w:jc w:val="center"/>
              <w:rPr>
                <w:rFonts w:cstheme="minorHAnsi"/>
                <w:b/>
                <w:bCs/>
              </w:rPr>
            </w:pPr>
          </w:p>
          <w:p w14:paraId="1D8BB2B4" w14:textId="77777777" w:rsidR="00751C35" w:rsidRPr="00AB2D46" w:rsidRDefault="00751C35" w:rsidP="00751C35">
            <w:pPr>
              <w:jc w:val="center"/>
              <w:rPr>
                <w:rFonts w:cstheme="minorHAnsi"/>
                <w:bCs/>
              </w:rPr>
            </w:pPr>
          </w:p>
          <w:p w14:paraId="5997CC1D" w14:textId="13536CAC" w:rsidR="00751C35" w:rsidRPr="005E113C" w:rsidRDefault="00751C35" w:rsidP="00751C35">
            <w:pPr>
              <w:jc w:val="center"/>
              <w:rPr>
                <w:rFonts w:cstheme="minorHAnsi"/>
                <w:bCs/>
              </w:rPr>
            </w:pPr>
            <w:r w:rsidRPr="00AB2D46">
              <w:rPr>
                <w:rFonts w:cstheme="minorHAnsi"/>
                <w:bCs/>
              </w:rPr>
              <w:t>I can graph logarithmic functions.</w:t>
            </w:r>
          </w:p>
        </w:tc>
        <w:tc>
          <w:tcPr>
            <w:tcW w:w="797" w:type="pct"/>
          </w:tcPr>
          <w:p w14:paraId="0912055D" w14:textId="77777777" w:rsidR="00751C35" w:rsidRPr="00AB2D46" w:rsidRDefault="00751C35" w:rsidP="00751C35">
            <w:pPr>
              <w:jc w:val="center"/>
              <w:rPr>
                <w:rFonts w:cstheme="minorHAnsi"/>
                <w:bCs/>
              </w:rPr>
            </w:pPr>
          </w:p>
          <w:p w14:paraId="2AF52BE9" w14:textId="136488F2" w:rsidR="00751C35" w:rsidRPr="005E113C" w:rsidRDefault="00751C35" w:rsidP="00751C35">
            <w:pPr>
              <w:jc w:val="center"/>
              <w:rPr>
                <w:rFonts w:cstheme="minorHAnsi"/>
                <w:bCs/>
              </w:rPr>
            </w:pPr>
            <w:r w:rsidRPr="00AB2D46">
              <w:rPr>
                <w:rFonts w:cstheme="minorHAnsi"/>
                <w:bCs/>
              </w:rPr>
              <w:t>I can identify the domain, range, asymptote and x-intercept in my graphs of log functions.</w:t>
            </w:r>
          </w:p>
        </w:tc>
        <w:tc>
          <w:tcPr>
            <w:tcW w:w="797" w:type="pct"/>
          </w:tcPr>
          <w:p w14:paraId="2949D1B4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Graph</w:t>
            </w:r>
            <w:r w:rsidRPr="00AB2D46">
              <w:rPr>
                <w:rFonts w:cstheme="minorHAnsi"/>
                <w:position w:val="-10"/>
              </w:rPr>
              <w:object w:dxaOrig="980" w:dyaOrig="360" w14:anchorId="2DE292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05pt;height:18.1pt" o:ole="">
                  <v:imagedata r:id="rId11" o:title=""/>
                </v:shape>
                <o:OLEObject Type="Embed" ProgID="Equation.DSMT4" ShapeID="_x0000_i1025" DrawAspect="Content" ObjectID="_1823069461" r:id="rId12"/>
              </w:object>
            </w:r>
          </w:p>
          <w:p w14:paraId="0FFEA2A3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Fold along y=x</w:t>
            </w:r>
          </w:p>
          <w:p w14:paraId="36B1FC31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Trace on Patty Paper</w:t>
            </w:r>
          </w:p>
          <w:p w14:paraId="6524A762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Open</w:t>
            </w:r>
          </w:p>
          <w:p w14:paraId="110FFD37" w14:textId="4A3654A9" w:rsidR="00751C35" w:rsidRPr="005E113C" w:rsidRDefault="00751C35" w:rsidP="00751C35">
            <w:pPr>
              <w:jc w:val="center"/>
              <w:rPr>
                <w:rFonts w:cstheme="minorHAnsi"/>
                <w:bCs/>
              </w:rPr>
            </w:pPr>
            <w:r w:rsidRPr="00AB2D46">
              <w:rPr>
                <w:rFonts w:cstheme="minorHAnsi"/>
              </w:rPr>
              <w:t xml:space="preserve">You </w:t>
            </w:r>
            <w:r>
              <w:rPr>
                <w:rFonts w:cstheme="minorHAnsi"/>
              </w:rPr>
              <w:t>now</w:t>
            </w:r>
            <w:r w:rsidRPr="00AB2D46">
              <w:rPr>
                <w:rFonts w:cstheme="minorHAnsi"/>
              </w:rPr>
              <w:t xml:space="preserve"> see the graph of </w:t>
            </w:r>
            <w:r w:rsidRPr="00AB2D46">
              <w:rPr>
                <w:rFonts w:cstheme="minorHAnsi"/>
                <w:position w:val="-12"/>
              </w:rPr>
              <w:object w:dxaOrig="1340" w:dyaOrig="360" w14:anchorId="681FDC0D">
                <v:shape id="_x0000_i1026" type="#_x0000_t75" style="width:67.15pt;height:18.1pt" o:ole="">
                  <v:imagedata r:id="rId13" o:title=""/>
                </v:shape>
                <o:OLEObject Type="Embed" ProgID="Equation.DSMT4" ShapeID="_x0000_i1026" DrawAspect="Content" ObjectID="_1823069462" r:id="rId14"/>
              </w:object>
            </w:r>
          </w:p>
        </w:tc>
        <w:tc>
          <w:tcPr>
            <w:tcW w:w="907" w:type="pct"/>
          </w:tcPr>
          <w:p w14:paraId="2EB00395" w14:textId="77777777" w:rsidR="00751C35" w:rsidRPr="00AB2D46" w:rsidRDefault="00751C35" w:rsidP="00751C35">
            <w:pPr>
              <w:jc w:val="center"/>
              <w:rPr>
                <w:rFonts w:cstheme="minorHAnsi"/>
                <w:color w:val="FF0000"/>
                <w:sz w:val="20"/>
                <w:szCs w:val="20"/>
              </w:rPr>
            </w:pPr>
          </w:p>
          <w:p w14:paraId="318640FF" w14:textId="77777777" w:rsidR="00751C35" w:rsidRDefault="00751C35" w:rsidP="00751C35">
            <w:pPr>
              <w:jc w:val="center"/>
              <w:rPr>
                <w:rFonts w:cstheme="minorHAnsi"/>
              </w:rPr>
            </w:pPr>
          </w:p>
          <w:p w14:paraId="6B699379" w14:textId="067856A0" w:rsidR="00751C35" w:rsidRPr="005E113C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Complete Intro to Graphing Log Functions</w:t>
            </w:r>
          </w:p>
        </w:tc>
        <w:tc>
          <w:tcPr>
            <w:tcW w:w="715" w:type="pct"/>
          </w:tcPr>
          <w:p w14:paraId="7D49B9B2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</w:p>
          <w:p w14:paraId="78FEC039" w14:textId="77777777" w:rsidR="00751C35" w:rsidRDefault="00751C35" w:rsidP="00751C35">
            <w:pPr>
              <w:jc w:val="center"/>
              <w:rPr>
                <w:rFonts w:cstheme="minorHAnsi"/>
              </w:rPr>
            </w:pPr>
          </w:p>
          <w:p w14:paraId="3FE9F23F" w14:textId="339512CB" w:rsidR="00751C35" w:rsidRPr="005E113C" w:rsidRDefault="00751C35" w:rsidP="00751C35">
            <w:pPr>
              <w:jc w:val="center"/>
              <w:rPr>
                <w:rFonts w:cstheme="minorHAnsi"/>
              </w:rPr>
            </w:pPr>
            <w:bookmarkStart w:id="0" w:name="_GoBack"/>
            <w:bookmarkEnd w:id="0"/>
            <w:r>
              <w:rPr>
                <w:rFonts w:cstheme="minorHAnsi"/>
              </w:rPr>
              <w:t>Compare work with partners</w:t>
            </w:r>
          </w:p>
        </w:tc>
        <w:tc>
          <w:tcPr>
            <w:tcW w:w="796" w:type="pct"/>
          </w:tcPr>
          <w:p w14:paraId="138B3C06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</w:p>
          <w:p w14:paraId="5F8A649B" w14:textId="77777777" w:rsidR="00751C35" w:rsidRPr="00AB2D46" w:rsidRDefault="00751C35" w:rsidP="00751C35">
            <w:pPr>
              <w:jc w:val="center"/>
              <w:rPr>
                <w:rFonts w:cstheme="minorHAnsi"/>
              </w:rPr>
            </w:pPr>
          </w:p>
          <w:p w14:paraId="1CABC59E" w14:textId="5B427183" w:rsidR="00751C35" w:rsidRPr="005E113C" w:rsidRDefault="00751C35" w:rsidP="00751C35">
            <w:pPr>
              <w:jc w:val="center"/>
              <w:rPr>
                <w:rFonts w:cstheme="minorHAnsi"/>
              </w:rPr>
            </w:pPr>
            <w:r w:rsidRPr="00AB2D46">
              <w:rPr>
                <w:rFonts w:cstheme="minorHAnsi"/>
              </w:rPr>
              <w:t>Why does the opener work?</w:t>
            </w:r>
          </w:p>
        </w:tc>
      </w:tr>
    </w:tbl>
    <w:p w14:paraId="59636754" w14:textId="03D12217" w:rsidR="00083621" w:rsidRPr="00621705" w:rsidRDefault="00D804A5" w:rsidP="0057469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b/>
          <w:color w:val="000000" w:themeColor="text1"/>
          <w:sz w:val="24"/>
        </w:rPr>
        <w:t>*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076640635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3AE2">
            <w:rPr>
              <w:rFonts w:ascii="MS Gothic" w:eastAsia="MS Gothic" w:hAnsi="MS Gothic" w:cs="Times New Roman" w:hint="eastAsia"/>
              <w:sz w:val="18"/>
              <w:szCs w:val="18"/>
            </w:rPr>
            <w:t>☐</w:t>
          </w:r>
        </w:sdtContent>
      </w:sdt>
      <w:r w:rsidR="00522EEE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Exit Ticket/Final Stretch Check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71690942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Electronic Tool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12089274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51739B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Dry Erase Boards – quick checks</w:t>
      </w:r>
      <w:r w:rsidR="0051739B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33560785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urn &amp; Talk Discussion (verbal responses)</w:t>
      </w:r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eastAsia="MS Gothic" w:hAnsi="Times New Roman" w:cs="Times New Roman"/>
            <w:sz w:val="18"/>
            <w:szCs w:val="18"/>
          </w:rPr>
          <w:id w:val="-531192353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206042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06042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267443" w:rsidRPr="00621705">
        <w:rPr>
          <w:rFonts w:ascii="Times New Roman" w:hAnsi="Times New Roman" w:cs="Times New Roman"/>
          <w:sz w:val="18"/>
          <w:szCs w:val="18"/>
        </w:rPr>
        <w:t>Teacher Observation – document Clipboard</w:t>
      </w:r>
    </w:p>
    <w:p w14:paraId="61CDCEAD" w14:textId="06076836" w:rsidR="006A4292" w:rsidRPr="00621705" w:rsidRDefault="00206042" w:rsidP="0057469E">
      <w:pPr>
        <w:spacing w:after="0" w:line="240" w:lineRule="auto"/>
        <w:contextualSpacing/>
        <w:rPr>
          <w:rFonts w:ascii="Times New Roman" w:hAnsi="Times New Roman" w:cs="Times New Roman"/>
          <w:sz w:val="18"/>
          <w:szCs w:val="18"/>
        </w:rPr>
      </w:pP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D804A5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165595104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083621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97A18" w:rsidRPr="00621705">
        <w:rPr>
          <w:rFonts w:ascii="Times New Roman" w:hAnsi="Times New Roman" w:cs="Times New Roman"/>
          <w:sz w:val="18"/>
          <w:szCs w:val="18"/>
        </w:rPr>
        <w:t>Quick Write</w:t>
      </w:r>
      <w:r w:rsidR="006040E7" w:rsidRPr="00621705">
        <w:rPr>
          <w:rFonts w:ascii="Times New Roman" w:hAnsi="Times New Roman" w:cs="Times New Roman"/>
          <w:sz w:val="18"/>
          <w:szCs w:val="18"/>
        </w:rPr>
        <w:t>/Draw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42832618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r w:rsidR="006040E7" w:rsidRPr="00621705">
        <w:rPr>
          <w:rFonts w:ascii="Times New Roman" w:hAnsi="Times New Roman" w:cs="Times New Roman"/>
          <w:sz w:val="18"/>
          <w:szCs w:val="18"/>
        </w:rPr>
        <w:t>Annotation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</w:t>
      </w:r>
      <w:sdt>
        <w:sdtPr>
          <w:rPr>
            <w:rFonts w:ascii="Times New Roman" w:hAnsi="Times New Roman" w:cs="Times New Roman"/>
            <w:sz w:val="18"/>
            <w:szCs w:val="18"/>
          </w:rPr>
          <w:id w:val="-70294148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B64D5E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297A18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Extended Writing</w:t>
      </w:r>
      <w:r w:rsidR="00297A18" w:rsidRPr="00621705">
        <w:rPr>
          <w:rFonts w:ascii="Times New Roman" w:hAnsi="Times New Roman" w:cs="Times New Roman"/>
          <w:sz w:val="18"/>
          <w:szCs w:val="18"/>
        </w:rPr>
        <w:t xml:space="preserve">    </w:t>
      </w:r>
      <w:sdt>
        <w:sdtPr>
          <w:rPr>
            <w:rFonts w:ascii="Times New Roman" w:hAnsi="Times New Roman" w:cs="Times New Roman"/>
            <w:sz w:val="18"/>
            <w:szCs w:val="18"/>
          </w:rPr>
          <w:id w:val="-499577667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Socratic Seminar</w:t>
      </w:r>
      <w:r w:rsidR="00794CD1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-145901629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8956C9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Jigsaw</w:t>
      </w:r>
      <w:r w:rsidRPr="00621705">
        <w:rPr>
          <w:rFonts w:ascii="Times New Roman" w:hAnsi="Times New Roman" w:cs="Times New Roman"/>
          <w:sz w:val="18"/>
          <w:szCs w:val="18"/>
        </w:rPr>
        <w:t xml:space="preserve">  </w:t>
      </w:r>
      <w:sdt>
        <w:sdtPr>
          <w:rPr>
            <w:rFonts w:ascii="Times New Roman" w:hAnsi="Times New Roman" w:cs="Times New Roman"/>
            <w:sz w:val="18"/>
            <w:szCs w:val="18"/>
          </w:rPr>
          <w:id w:val="465933100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490A44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 </w:t>
      </w:r>
      <w:r w:rsidR="006040E7" w:rsidRPr="00621705">
        <w:rPr>
          <w:rFonts w:ascii="Times New Roman" w:hAnsi="Times New Roman" w:cs="Times New Roman"/>
          <w:sz w:val="18"/>
          <w:szCs w:val="18"/>
        </w:rPr>
        <w:t>Thinking Maps</w:t>
      </w:r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522EEE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721789394"/>
          <w14:checkbox>
            <w14:checked w14:val="1"/>
            <w14:checkedState w14:val="2612" w14:font="MS Gothic"/>
            <w14:uncheckedState w14:val="2610" w14:font="MS Gothic"/>
          </w14:checkbox>
        </w:sdtPr>
        <w:sdtEndPr/>
        <w:sdtContent>
          <w:r w:rsidR="00597692">
            <w:rPr>
              <w:rFonts w:ascii="MS Gothic" w:eastAsia="MS Gothic" w:hAnsi="MS Gothic" w:cs="Times New Roman" w:hint="eastAsia"/>
              <w:sz w:val="18"/>
              <w:szCs w:val="18"/>
            </w:rPr>
            <w:t>☒</w:t>
          </w:r>
        </w:sdtContent>
      </w:sdt>
      <w:r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6040E7" w:rsidRPr="00621705">
        <w:rPr>
          <w:rFonts w:ascii="Times New Roman" w:hAnsi="Times New Roman" w:cs="Times New Roman"/>
          <w:sz w:val="18"/>
          <w:szCs w:val="18"/>
        </w:rPr>
        <w:t>Worked Examples</w:t>
      </w:r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sdt>
        <w:sdtPr>
          <w:rPr>
            <w:rFonts w:ascii="Times New Roman" w:hAnsi="Times New Roman" w:cs="Times New Roman"/>
            <w:sz w:val="18"/>
            <w:szCs w:val="18"/>
          </w:rPr>
          <w:id w:val="162898566"/>
          <w14:checkbox>
            <w14:checked w14:val="0"/>
            <w14:checkedState w14:val="2612" w14:font="MS Gothic"/>
            <w14:uncheckedState w14:val="2610" w14:font="MS Gothic"/>
          </w14:checkbox>
        </w:sdtPr>
        <w:sdtEndPr/>
        <w:sdtContent>
          <w:r w:rsidR="001D65FD" w:rsidRPr="00621705">
            <w:rPr>
              <w:rFonts w:ascii="Segoe UI Symbol" w:eastAsia="MS Gothic" w:hAnsi="Segoe UI Symbol" w:cs="Segoe UI Symbol"/>
              <w:sz w:val="18"/>
              <w:szCs w:val="18"/>
            </w:rPr>
            <w:t>☐</w:t>
          </w:r>
        </w:sdtContent>
      </w:sdt>
      <w:r w:rsidR="008956C9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1D65FD" w:rsidRPr="00621705">
        <w:rPr>
          <w:rFonts w:ascii="Times New Roman" w:hAnsi="Times New Roman" w:cs="Times New Roman"/>
          <w:sz w:val="18"/>
          <w:szCs w:val="18"/>
        </w:rPr>
        <w:t xml:space="preserve"> </w:t>
      </w:r>
      <w:r w:rsidR="00267443" w:rsidRPr="00621705">
        <w:rPr>
          <w:rFonts w:ascii="Times New Roman" w:hAnsi="Times New Roman" w:cs="Times New Roman"/>
          <w:sz w:val="18"/>
          <w:szCs w:val="18"/>
        </w:rPr>
        <w:t>Other</w:t>
      </w:r>
      <w:r w:rsidR="008E558A" w:rsidRPr="00621705">
        <w:rPr>
          <w:rFonts w:ascii="Times New Roman" w:hAnsi="Times New Roman" w:cs="Times New Roman"/>
          <w:sz w:val="18"/>
          <w:szCs w:val="18"/>
        </w:rPr>
        <w:t xml:space="preserve"> : _</w:t>
      </w:r>
      <w:r w:rsidR="00267443" w:rsidRPr="00621705">
        <w:rPr>
          <w:rFonts w:ascii="Times New Roman" w:hAnsi="Times New Roman" w:cs="Times New Roman"/>
          <w:sz w:val="18"/>
          <w:szCs w:val="18"/>
        </w:rPr>
        <w:t>__________</w:t>
      </w:r>
    </w:p>
    <w:sectPr w:rsidR="006A4292" w:rsidRPr="00621705" w:rsidSect="005439B6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531538" w14:textId="77777777" w:rsidR="00D37C04" w:rsidRDefault="00D37C04">
      <w:pPr>
        <w:spacing w:after="0" w:line="240" w:lineRule="auto"/>
      </w:pPr>
      <w:r>
        <w:separator/>
      </w:r>
    </w:p>
  </w:endnote>
  <w:endnote w:type="continuationSeparator" w:id="0">
    <w:p w14:paraId="3168DA85" w14:textId="77777777" w:rsidR="00D37C04" w:rsidRDefault="00D37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DFF08" w14:textId="77777777" w:rsidR="00D37C04" w:rsidRDefault="00D37C04">
      <w:pPr>
        <w:spacing w:after="0" w:line="240" w:lineRule="auto"/>
      </w:pPr>
      <w:r>
        <w:separator/>
      </w:r>
    </w:p>
  </w:footnote>
  <w:footnote w:type="continuationSeparator" w:id="0">
    <w:p w14:paraId="6036D593" w14:textId="77777777" w:rsidR="00D37C04" w:rsidRDefault="00D37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5713B"/>
    <w:multiLevelType w:val="hybridMultilevel"/>
    <w:tmpl w:val="79180496"/>
    <w:lvl w:ilvl="0" w:tplc="711C9F62">
      <w:start w:val="1"/>
      <w:numFmt w:val="bullet"/>
      <w:lvlText w:val="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303E7867"/>
    <w:multiLevelType w:val="hybridMultilevel"/>
    <w:tmpl w:val="CEBA5FA4"/>
    <w:lvl w:ilvl="0" w:tplc="F56A7D7E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ED0E57"/>
    <w:multiLevelType w:val="hybridMultilevel"/>
    <w:tmpl w:val="8B3AA986"/>
    <w:lvl w:ilvl="0" w:tplc="2426507E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7851BC"/>
    <w:multiLevelType w:val="hybridMultilevel"/>
    <w:tmpl w:val="C51EAB7E"/>
    <w:lvl w:ilvl="0" w:tplc="D7F8E452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743F0A"/>
    <w:multiLevelType w:val="hybridMultilevel"/>
    <w:tmpl w:val="A64C64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60574D"/>
    <w:multiLevelType w:val="hybridMultilevel"/>
    <w:tmpl w:val="55A4EE18"/>
    <w:lvl w:ilvl="0" w:tplc="5BC29CBC">
      <w:start w:val="1"/>
      <w:numFmt w:val="bullet"/>
      <w:lvlText w:val="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FE69A6"/>
    <w:multiLevelType w:val="hybridMultilevel"/>
    <w:tmpl w:val="868C33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8F0C50"/>
    <w:multiLevelType w:val="hybridMultilevel"/>
    <w:tmpl w:val="50240C58"/>
    <w:lvl w:ilvl="0" w:tplc="ED72C0D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9"/>
  <w:proofState w:spelling="clean" w:grammar="clean"/>
  <w:defaultTabStop w:val="720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4292"/>
    <w:rsid w:val="00012015"/>
    <w:rsid w:val="0001481D"/>
    <w:rsid w:val="00024B8F"/>
    <w:rsid w:val="00033496"/>
    <w:rsid w:val="00034CDE"/>
    <w:rsid w:val="00062863"/>
    <w:rsid w:val="000761E3"/>
    <w:rsid w:val="00083621"/>
    <w:rsid w:val="000944C8"/>
    <w:rsid w:val="0009592B"/>
    <w:rsid w:val="000B606F"/>
    <w:rsid w:val="000C3BFC"/>
    <w:rsid w:val="000D1806"/>
    <w:rsid w:val="000D2310"/>
    <w:rsid w:val="000E2DE5"/>
    <w:rsid w:val="000E3915"/>
    <w:rsid w:val="000E7D22"/>
    <w:rsid w:val="000F7AE3"/>
    <w:rsid w:val="00107E0D"/>
    <w:rsid w:val="00130CEC"/>
    <w:rsid w:val="0014688A"/>
    <w:rsid w:val="00175AF6"/>
    <w:rsid w:val="00181218"/>
    <w:rsid w:val="00181304"/>
    <w:rsid w:val="00181A75"/>
    <w:rsid w:val="001B59C5"/>
    <w:rsid w:val="001D294A"/>
    <w:rsid w:val="001D3AE2"/>
    <w:rsid w:val="001D65FD"/>
    <w:rsid w:val="001E27EB"/>
    <w:rsid w:val="00206042"/>
    <w:rsid w:val="00215CCC"/>
    <w:rsid w:val="00220294"/>
    <w:rsid w:val="00251F2D"/>
    <w:rsid w:val="00267443"/>
    <w:rsid w:val="00297A18"/>
    <w:rsid w:val="002A6C5E"/>
    <w:rsid w:val="002C591E"/>
    <w:rsid w:val="002E75F5"/>
    <w:rsid w:val="002F7AA4"/>
    <w:rsid w:val="00340B45"/>
    <w:rsid w:val="00341BDD"/>
    <w:rsid w:val="00366B1B"/>
    <w:rsid w:val="0037292F"/>
    <w:rsid w:val="003802A6"/>
    <w:rsid w:val="00387B03"/>
    <w:rsid w:val="00392709"/>
    <w:rsid w:val="003A7332"/>
    <w:rsid w:val="003C3B0A"/>
    <w:rsid w:val="003C3D9D"/>
    <w:rsid w:val="003D1B06"/>
    <w:rsid w:val="003E4EBB"/>
    <w:rsid w:val="0040477A"/>
    <w:rsid w:val="00406274"/>
    <w:rsid w:val="004332F5"/>
    <w:rsid w:val="00471415"/>
    <w:rsid w:val="00490A44"/>
    <w:rsid w:val="004F108B"/>
    <w:rsid w:val="00506778"/>
    <w:rsid w:val="0051701C"/>
    <w:rsid w:val="0051739B"/>
    <w:rsid w:val="00522EEE"/>
    <w:rsid w:val="005439B6"/>
    <w:rsid w:val="0057295B"/>
    <w:rsid w:val="0057469E"/>
    <w:rsid w:val="005834E8"/>
    <w:rsid w:val="00597692"/>
    <w:rsid w:val="005D30B4"/>
    <w:rsid w:val="005D773F"/>
    <w:rsid w:val="005E113C"/>
    <w:rsid w:val="006040E7"/>
    <w:rsid w:val="00621705"/>
    <w:rsid w:val="006444F4"/>
    <w:rsid w:val="00693F59"/>
    <w:rsid w:val="006A4292"/>
    <w:rsid w:val="006C21FF"/>
    <w:rsid w:val="006E2C7D"/>
    <w:rsid w:val="006F1C37"/>
    <w:rsid w:val="006F3554"/>
    <w:rsid w:val="006F3DB7"/>
    <w:rsid w:val="006F5D3B"/>
    <w:rsid w:val="007316CC"/>
    <w:rsid w:val="00736BAE"/>
    <w:rsid w:val="00737D3A"/>
    <w:rsid w:val="00747BB8"/>
    <w:rsid w:val="00751C35"/>
    <w:rsid w:val="0077246A"/>
    <w:rsid w:val="00783EB6"/>
    <w:rsid w:val="00794CD1"/>
    <w:rsid w:val="00795028"/>
    <w:rsid w:val="00796171"/>
    <w:rsid w:val="007A6563"/>
    <w:rsid w:val="007B65E1"/>
    <w:rsid w:val="00802F74"/>
    <w:rsid w:val="00825C2A"/>
    <w:rsid w:val="00854267"/>
    <w:rsid w:val="00863D75"/>
    <w:rsid w:val="008672C1"/>
    <w:rsid w:val="00887F3E"/>
    <w:rsid w:val="00895563"/>
    <w:rsid w:val="008956C9"/>
    <w:rsid w:val="008A72F6"/>
    <w:rsid w:val="008B559D"/>
    <w:rsid w:val="008D13C4"/>
    <w:rsid w:val="008D7AF7"/>
    <w:rsid w:val="008E2890"/>
    <w:rsid w:val="008E558A"/>
    <w:rsid w:val="00927CE6"/>
    <w:rsid w:val="0096039E"/>
    <w:rsid w:val="00960698"/>
    <w:rsid w:val="0096378B"/>
    <w:rsid w:val="00972908"/>
    <w:rsid w:val="00980B8B"/>
    <w:rsid w:val="009A05B1"/>
    <w:rsid w:val="009A2941"/>
    <w:rsid w:val="009A6260"/>
    <w:rsid w:val="009B4828"/>
    <w:rsid w:val="009C51FF"/>
    <w:rsid w:val="009E2E18"/>
    <w:rsid w:val="009E5771"/>
    <w:rsid w:val="009E7AA0"/>
    <w:rsid w:val="009F1050"/>
    <w:rsid w:val="00A06971"/>
    <w:rsid w:val="00A35A04"/>
    <w:rsid w:val="00A45648"/>
    <w:rsid w:val="00A51262"/>
    <w:rsid w:val="00A93133"/>
    <w:rsid w:val="00AB2232"/>
    <w:rsid w:val="00AB2328"/>
    <w:rsid w:val="00AB6688"/>
    <w:rsid w:val="00AE1F4B"/>
    <w:rsid w:val="00B20738"/>
    <w:rsid w:val="00B2372E"/>
    <w:rsid w:val="00B40388"/>
    <w:rsid w:val="00B464E3"/>
    <w:rsid w:val="00B538A1"/>
    <w:rsid w:val="00B64D5E"/>
    <w:rsid w:val="00B7037D"/>
    <w:rsid w:val="00B76182"/>
    <w:rsid w:val="00B91D4A"/>
    <w:rsid w:val="00BE075F"/>
    <w:rsid w:val="00BE47A5"/>
    <w:rsid w:val="00BE5AE5"/>
    <w:rsid w:val="00C00A7A"/>
    <w:rsid w:val="00C03CE8"/>
    <w:rsid w:val="00C13587"/>
    <w:rsid w:val="00C51E6B"/>
    <w:rsid w:val="00C56468"/>
    <w:rsid w:val="00C64DF2"/>
    <w:rsid w:val="00CA5F88"/>
    <w:rsid w:val="00CB130F"/>
    <w:rsid w:val="00CB5627"/>
    <w:rsid w:val="00CD09F2"/>
    <w:rsid w:val="00CE3880"/>
    <w:rsid w:val="00CE7ADE"/>
    <w:rsid w:val="00D04E6C"/>
    <w:rsid w:val="00D0778A"/>
    <w:rsid w:val="00D12BD3"/>
    <w:rsid w:val="00D16A48"/>
    <w:rsid w:val="00D36DD4"/>
    <w:rsid w:val="00D37C04"/>
    <w:rsid w:val="00D4775D"/>
    <w:rsid w:val="00D57160"/>
    <w:rsid w:val="00D804A5"/>
    <w:rsid w:val="00DA45D5"/>
    <w:rsid w:val="00DA4ECD"/>
    <w:rsid w:val="00DC3AC3"/>
    <w:rsid w:val="00DE28ED"/>
    <w:rsid w:val="00DF0600"/>
    <w:rsid w:val="00DF4D76"/>
    <w:rsid w:val="00E064DE"/>
    <w:rsid w:val="00E364F5"/>
    <w:rsid w:val="00E47E1D"/>
    <w:rsid w:val="00E86032"/>
    <w:rsid w:val="00EC7C1A"/>
    <w:rsid w:val="00F27920"/>
    <w:rsid w:val="00F3263B"/>
    <w:rsid w:val="00F33A9B"/>
    <w:rsid w:val="00F85AA9"/>
    <w:rsid w:val="00FA7C4E"/>
    <w:rsid w:val="00FB5AA8"/>
    <w:rsid w:val="00FE17F3"/>
    <w:rsid w:val="00FF3404"/>
    <w:rsid w:val="00FF3B12"/>
    <w:rsid w:val="0114FFDD"/>
    <w:rsid w:val="01E7ACED"/>
    <w:rsid w:val="0DCDDA76"/>
    <w:rsid w:val="10591DBA"/>
    <w:rsid w:val="1F3E82DD"/>
    <w:rsid w:val="23093032"/>
    <w:rsid w:val="24762CE9"/>
    <w:rsid w:val="24B683CB"/>
    <w:rsid w:val="2C4D16D2"/>
    <w:rsid w:val="2C774A08"/>
    <w:rsid w:val="31EFD126"/>
    <w:rsid w:val="36A950E1"/>
    <w:rsid w:val="38900C7E"/>
    <w:rsid w:val="391B168C"/>
    <w:rsid w:val="3BEDEC2C"/>
    <w:rsid w:val="3C474531"/>
    <w:rsid w:val="3D89BC8D"/>
    <w:rsid w:val="42114655"/>
    <w:rsid w:val="44889190"/>
    <w:rsid w:val="4523BA50"/>
    <w:rsid w:val="4589C576"/>
    <w:rsid w:val="534DEC10"/>
    <w:rsid w:val="55B7724E"/>
    <w:rsid w:val="595B96E4"/>
    <w:rsid w:val="5CA8E6FB"/>
    <w:rsid w:val="5F6AB153"/>
    <w:rsid w:val="60E44C9E"/>
    <w:rsid w:val="6298E28F"/>
    <w:rsid w:val="62F9A448"/>
    <w:rsid w:val="63BDEFC4"/>
    <w:rsid w:val="6632ED7C"/>
    <w:rsid w:val="66A39E22"/>
    <w:rsid w:val="6AD90DA2"/>
    <w:rsid w:val="6B770117"/>
    <w:rsid w:val="6EF1622B"/>
    <w:rsid w:val="794DE7CC"/>
    <w:rsid w:val="7BCBB2EE"/>
    <w:rsid w:val="7E73AF71"/>
    <w:rsid w:val="7FCDC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3"/>
    <o:shapelayout v:ext="edit">
      <o:idmap v:ext="edit" data="1"/>
    </o:shapelayout>
  </w:shapeDefaults>
  <w:decimalSymbol w:val="."/>
  <w:listSeparator w:val=","/>
  <w14:docId w14:val="3F81C721"/>
  <w15:chartTrackingRefBased/>
  <w15:docId w15:val="{BE5FEE2C-95DB-421D-A336-152BC66B7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03C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295B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A45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A45D5"/>
    <w:rPr>
      <w:b/>
      <w:bCs/>
    </w:rPr>
  </w:style>
  <w:style w:type="character" w:styleId="Hyperlink">
    <w:name w:val="Hyperlink"/>
    <w:basedOn w:val="DefaultParagraphFont"/>
    <w:uiPriority w:val="99"/>
    <w:unhideWhenUsed/>
    <w:rsid w:val="00341BD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41BDD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802A6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955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32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fontTable" Target="fontTable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e2335c7-1982-4704-bb82-06d037e0a04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B7B2721DBFE418E4F3EE6E58743CA" ma:contentTypeVersion="16" ma:contentTypeDescription="Create a new document." ma:contentTypeScope="" ma:versionID="2af78d9c48a8df3a805d83e5d84de45f">
  <xsd:schema xmlns:xsd="http://www.w3.org/2001/XMLSchema" xmlns:xs="http://www.w3.org/2001/XMLSchema" xmlns:p="http://schemas.microsoft.com/office/2006/metadata/properties" xmlns:ns3="ee2335c7-1982-4704-bb82-06d037e0a04f" xmlns:ns4="4aa08462-8b6e-45f4-a16f-6dc2a0fd03b6" targetNamespace="http://schemas.microsoft.com/office/2006/metadata/properties" ma:root="true" ma:fieldsID="008f6e5a0bb80607d23a5fbc36623cf8" ns3:_="" ns4:_="">
    <xsd:import namespace="ee2335c7-1982-4704-bb82-06d037e0a04f"/>
    <xsd:import namespace="4aa08462-8b6e-45f4-a16f-6dc2a0fd03b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2335c7-1982-4704-bb82-06d037e0a0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a08462-8b6e-45f4-a16f-6dc2a0fd03b6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B4EBAE-13ED-4D2B-B359-F3B5E35B9CEB}">
  <ds:schemaRefs>
    <ds:schemaRef ds:uri="http://schemas.microsoft.com/office/infopath/2007/PartnerControl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4aa08462-8b6e-45f4-a16f-6dc2a0fd03b6"/>
    <ds:schemaRef ds:uri="ee2335c7-1982-4704-bb82-06d037e0a04f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F09E9E01-E838-4122-81E1-FE425A2586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2335c7-1982-4704-bb82-06d037e0a04f"/>
    <ds:schemaRef ds:uri="4aa08462-8b6e-45f4-a16f-6dc2a0fd03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51D9E56-5780-4515-9830-7185516DF80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E252FF9-69F3-40AB-BFC3-EEBD7D6D3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0</Words>
  <Characters>262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yagarajan, Srinivasan</dc:creator>
  <cp:keywords/>
  <dc:description/>
  <cp:lastModifiedBy>Ginn, Nancy</cp:lastModifiedBy>
  <cp:revision>2</cp:revision>
  <cp:lastPrinted>2025-10-27T11:46:00Z</cp:lastPrinted>
  <dcterms:created xsi:type="dcterms:W3CDTF">2025-10-27T15:25:00Z</dcterms:created>
  <dcterms:modified xsi:type="dcterms:W3CDTF">2025-10-27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AB7B2721DBFE418E4F3EE6E58743CA</vt:lpwstr>
  </property>
</Properties>
</file>